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3E60BC" w14:textId="77777777" w:rsidR="00C26B71" w:rsidRDefault="00492B73" w:rsidP="00492B73">
      <w:pPr>
        <w:jc w:val="right"/>
      </w:pPr>
      <w:r>
        <w:t>Name: _________________________________</w:t>
      </w:r>
    </w:p>
    <w:p w14:paraId="3011F4E6" w14:textId="77777777" w:rsidR="00492B73" w:rsidRDefault="00492B73" w:rsidP="00492B73">
      <w:pPr>
        <w:jc w:val="right"/>
      </w:pPr>
    </w:p>
    <w:p w14:paraId="3BECE4E9" w14:textId="77777777" w:rsidR="00492B73" w:rsidRDefault="00492B73" w:rsidP="00492B73">
      <w:pPr>
        <w:jc w:val="right"/>
      </w:pPr>
      <w:r>
        <w:t>Block: ________________</w:t>
      </w:r>
    </w:p>
    <w:p w14:paraId="0A1691D2" w14:textId="77777777" w:rsidR="00492B73" w:rsidRDefault="00492B73" w:rsidP="00492B73">
      <w:pPr>
        <w:jc w:val="right"/>
      </w:pPr>
    </w:p>
    <w:p w14:paraId="1EE4CA3B" w14:textId="77777777" w:rsidR="00492B73" w:rsidRDefault="00492B73" w:rsidP="00492B73">
      <w:pPr>
        <w:jc w:val="center"/>
      </w:pPr>
      <w:r>
        <w:rPr>
          <w:b/>
        </w:rPr>
        <w:t>Station 1 – General Sequences</w:t>
      </w:r>
    </w:p>
    <w:p w14:paraId="4A2F01F7" w14:textId="77777777" w:rsidR="00492B73" w:rsidRDefault="00492B73" w:rsidP="00492B73">
      <w:pPr>
        <w:jc w:val="center"/>
      </w:pPr>
    </w:p>
    <w:p w14:paraId="086B33FB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>What is the definition of a sequence?</w:t>
      </w:r>
    </w:p>
    <w:p w14:paraId="13B5D018" w14:textId="0378B085" w:rsidR="00492B73" w:rsidRPr="00EA5759" w:rsidRDefault="00EA5759" w:rsidP="00EA5759">
      <w:pPr>
        <w:ind w:left="1440"/>
        <w:rPr>
          <w:b/>
        </w:rPr>
      </w:pPr>
      <w:r w:rsidRPr="00EA5759">
        <w:rPr>
          <w:b/>
        </w:rPr>
        <w:t>A sequence is an ordered list of terms that follow a pattern.</w:t>
      </w:r>
    </w:p>
    <w:p w14:paraId="40FCED21" w14:textId="77777777" w:rsidR="00492B73" w:rsidRDefault="00492B73" w:rsidP="00492B73"/>
    <w:p w14:paraId="4221DE9C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 xml:space="preserve">Is the sequence defined by </w:t>
      </w:r>
      <w:r w:rsidRPr="00492B73">
        <w:rPr>
          <w:position w:val="-10"/>
        </w:rPr>
        <w:object w:dxaOrig="1120" w:dyaOrig="360" w14:anchorId="27BA4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18.4pt" o:ole="">
            <v:imagedata r:id="rId6" o:title=""/>
          </v:shape>
          <o:OLEObject Type="Embed" ProgID="Equation.DSMT4" ShapeID="_x0000_i1025" DrawAspect="Content" ObjectID="_1315748910" r:id="rId7"/>
        </w:object>
      </w:r>
      <w:r>
        <w:t xml:space="preserve"> explicit or recursive? How do you know? List the first four terms of the sequence.</w:t>
      </w:r>
    </w:p>
    <w:p w14:paraId="37996E03" w14:textId="77777777" w:rsidR="00EA5759" w:rsidRDefault="00EA5759" w:rsidP="00EA5759">
      <w:pPr>
        <w:ind w:left="720"/>
        <w:rPr>
          <w:b/>
        </w:rPr>
      </w:pPr>
    </w:p>
    <w:p w14:paraId="2865D56C" w14:textId="5F1425DA" w:rsidR="00492B73" w:rsidRPr="00EA5759" w:rsidRDefault="00EA5759" w:rsidP="00EA5759">
      <w:pPr>
        <w:ind w:left="720"/>
        <w:rPr>
          <w:b/>
        </w:rPr>
      </w:pPr>
      <w:r w:rsidRPr="00EA5759">
        <w:rPr>
          <w:b/>
        </w:rPr>
        <w:t>The formula is explicit because the variable is “n” not “t</w:t>
      </w:r>
      <w:r w:rsidRPr="00EA5759">
        <w:rPr>
          <w:b/>
          <w:vertAlign w:val="subscript"/>
        </w:rPr>
        <w:t>n-1</w:t>
      </w:r>
      <w:r w:rsidRPr="00EA5759">
        <w:rPr>
          <w:b/>
        </w:rPr>
        <w:t>.”</w:t>
      </w:r>
    </w:p>
    <w:p w14:paraId="22FCF5BD" w14:textId="28C8BA22" w:rsidR="00EA5759" w:rsidRPr="00EA5759" w:rsidRDefault="00EA5759" w:rsidP="00EA5759">
      <w:pPr>
        <w:ind w:left="720"/>
        <w:rPr>
          <w:b/>
        </w:rPr>
      </w:pPr>
      <w:r w:rsidRPr="00EA5759">
        <w:rPr>
          <w:b/>
          <w:position w:val="-10"/>
        </w:rPr>
        <w:object w:dxaOrig="620" w:dyaOrig="320" w14:anchorId="67BF4BB5">
          <v:shape id="_x0000_i1056" type="#_x0000_t75" style="width:31.2pt;height:16pt" o:ole="">
            <v:imagedata r:id="rId8" o:title=""/>
          </v:shape>
          <o:OLEObject Type="Embed" ProgID="Equation.3" ShapeID="_x0000_i1056" DrawAspect="Content" ObjectID="_1315748911" r:id="rId9"/>
        </w:object>
      </w:r>
      <w:r w:rsidRPr="00EA5759">
        <w:rPr>
          <w:b/>
          <w:position w:val="-10"/>
        </w:rPr>
        <w:t xml:space="preserve">    </w:t>
      </w:r>
      <w:r w:rsidRPr="00EA5759">
        <w:rPr>
          <w:b/>
          <w:position w:val="-10"/>
        </w:rPr>
        <w:object w:dxaOrig="720" w:dyaOrig="320" w14:anchorId="529E0EB7">
          <v:shape id="_x0000_i1060" type="#_x0000_t75" style="width:36pt;height:16pt" o:ole="">
            <v:imagedata r:id="rId10" o:title=""/>
          </v:shape>
          <o:OLEObject Type="Embed" ProgID="Equation.3" ShapeID="_x0000_i1060" DrawAspect="Content" ObjectID="_1315748912" r:id="rId11"/>
        </w:object>
      </w:r>
      <w:r w:rsidRPr="00EA5759">
        <w:rPr>
          <w:b/>
        </w:rPr>
        <w:t xml:space="preserve">   </w:t>
      </w:r>
      <w:r w:rsidRPr="00EA5759">
        <w:rPr>
          <w:b/>
          <w:position w:val="-12"/>
        </w:rPr>
        <w:object w:dxaOrig="740" w:dyaOrig="340" w14:anchorId="4A451E95">
          <v:shape id="_x0000_i1064" type="#_x0000_t75" style="width:36.8pt;height:16.8pt" o:ole="">
            <v:imagedata r:id="rId12" o:title=""/>
          </v:shape>
          <o:OLEObject Type="Embed" ProgID="Equation.3" ShapeID="_x0000_i1064" DrawAspect="Content" ObjectID="_1315748913" r:id="rId13"/>
        </w:object>
      </w:r>
      <w:r w:rsidRPr="00EA5759">
        <w:rPr>
          <w:b/>
        </w:rPr>
        <w:t xml:space="preserve">  </w:t>
      </w:r>
      <w:r w:rsidRPr="00EA5759">
        <w:rPr>
          <w:b/>
          <w:position w:val="-10"/>
        </w:rPr>
        <w:object w:dxaOrig="720" w:dyaOrig="320" w14:anchorId="18B66837">
          <v:shape id="_x0000_i1065" type="#_x0000_t75" style="width:36pt;height:16pt" o:ole="">
            <v:imagedata r:id="rId14" o:title=""/>
          </v:shape>
          <o:OLEObject Type="Embed" ProgID="Equation.3" ShapeID="_x0000_i1065" DrawAspect="Content" ObjectID="_1315748914" r:id="rId15"/>
        </w:object>
      </w:r>
    </w:p>
    <w:p w14:paraId="7F6B9825" w14:textId="77777777" w:rsidR="00492B73" w:rsidRDefault="00492B73" w:rsidP="00492B73"/>
    <w:p w14:paraId="5DB8CC09" w14:textId="77777777" w:rsidR="00492B73" w:rsidRDefault="00492B73" w:rsidP="00492B73"/>
    <w:p w14:paraId="15785435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 xml:space="preserve">Is the sequence defined by </w:t>
      </w:r>
      <w:r w:rsidRPr="00492B73">
        <w:rPr>
          <w:position w:val="-28"/>
        </w:rPr>
        <w:object w:dxaOrig="1240" w:dyaOrig="700" w14:anchorId="2FCFCD88">
          <v:shape id="_x0000_i1026" type="#_x0000_t75" style="width:62.4pt;height:35.2pt" o:ole="">
            <v:imagedata r:id="rId16" o:title=""/>
          </v:shape>
          <o:OLEObject Type="Embed" ProgID="Equation.DSMT4" ShapeID="_x0000_i1026" DrawAspect="Content" ObjectID="_1315748915" r:id="rId17"/>
        </w:object>
      </w:r>
      <w:r>
        <w:t xml:space="preserve"> explicit or recursive? How do you know? List the first four terms of the sequence.</w:t>
      </w:r>
    </w:p>
    <w:p w14:paraId="3BD21AEB" w14:textId="77777777" w:rsidR="00EA5759" w:rsidRDefault="00EA5759" w:rsidP="00EA5759">
      <w:pPr>
        <w:ind w:left="360" w:firstLine="360"/>
      </w:pPr>
    </w:p>
    <w:p w14:paraId="44432E0D" w14:textId="52AC4516" w:rsidR="00492B73" w:rsidRPr="00EA5759" w:rsidRDefault="00EA5759" w:rsidP="00EA5759">
      <w:pPr>
        <w:ind w:left="360" w:firstLine="360"/>
        <w:rPr>
          <w:b/>
        </w:rPr>
      </w:pPr>
      <w:r w:rsidRPr="00EA5759">
        <w:rPr>
          <w:b/>
        </w:rPr>
        <w:t>The formula is recursive because the variable is “t</w:t>
      </w:r>
      <w:r w:rsidRPr="00EA5759">
        <w:rPr>
          <w:b/>
          <w:vertAlign w:val="subscript"/>
        </w:rPr>
        <w:t>n-1</w:t>
      </w:r>
      <w:r w:rsidRPr="00EA5759">
        <w:rPr>
          <w:b/>
        </w:rPr>
        <w:t>” and not “n”.</w:t>
      </w:r>
    </w:p>
    <w:p w14:paraId="23ADF4F0" w14:textId="460288B2" w:rsidR="00492B73" w:rsidRPr="00EA5759" w:rsidRDefault="00EA5759" w:rsidP="00EA5759">
      <w:pPr>
        <w:ind w:left="360" w:firstLine="360"/>
        <w:rPr>
          <w:b/>
        </w:rPr>
      </w:pPr>
      <w:proofErr w:type="gramStart"/>
      <w:r>
        <w:rPr>
          <w:b/>
        </w:rPr>
        <w:t>t</w:t>
      </w:r>
      <w:r w:rsidRPr="00EA5759">
        <w:rPr>
          <w:b/>
          <w:vertAlign w:val="subscript"/>
        </w:rPr>
        <w:t>1</w:t>
      </w:r>
      <w:proofErr w:type="gramEnd"/>
      <w:r w:rsidRPr="00EA5759">
        <w:rPr>
          <w:b/>
        </w:rPr>
        <w:t xml:space="preserve"> = 15, t</w:t>
      </w:r>
      <w:r w:rsidRPr="00EA5759">
        <w:rPr>
          <w:b/>
          <w:vertAlign w:val="subscript"/>
        </w:rPr>
        <w:t>2</w:t>
      </w:r>
      <w:r w:rsidRPr="00EA5759">
        <w:rPr>
          <w:b/>
        </w:rPr>
        <w:t xml:space="preserve"> = 25, t</w:t>
      </w:r>
      <w:r w:rsidRPr="00EA5759">
        <w:rPr>
          <w:b/>
          <w:vertAlign w:val="subscript"/>
        </w:rPr>
        <w:t>3</w:t>
      </w:r>
      <w:r w:rsidRPr="00EA5759">
        <w:rPr>
          <w:b/>
        </w:rPr>
        <w:t xml:space="preserve"> = 45, t</w:t>
      </w:r>
      <w:r w:rsidRPr="00EA5759">
        <w:rPr>
          <w:b/>
          <w:vertAlign w:val="subscript"/>
        </w:rPr>
        <w:t>4</w:t>
      </w:r>
      <w:r w:rsidRPr="00EA5759">
        <w:rPr>
          <w:b/>
        </w:rPr>
        <w:t xml:space="preserve"> = 85</w:t>
      </w:r>
    </w:p>
    <w:p w14:paraId="639A5DA6" w14:textId="77777777" w:rsidR="00492B73" w:rsidRDefault="00492B73" w:rsidP="00492B73"/>
    <w:p w14:paraId="34078791" w14:textId="77777777" w:rsidR="00492B73" w:rsidRDefault="00492B73" w:rsidP="00492B73"/>
    <w:p w14:paraId="1FE88C7C" w14:textId="77777777" w:rsidR="00492B73" w:rsidRDefault="00492B73" w:rsidP="00492B73"/>
    <w:p w14:paraId="37623D79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 xml:space="preserve">What does </w:t>
      </w:r>
      <w:r w:rsidRPr="00492B73">
        <w:rPr>
          <w:position w:val="-10"/>
        </w:rPr>
        <w:object w:dxaOrig="360" w:dyaOrig="320" w14:anchorId="520C94D9">
          <v:shape id="_x0000_i1027" type="#_x0000_t75" style="width:18.4pt;height:16pt" o:ole="">
            <v:imagedata r:id="rId18" o:title=""/>
          </v:shape>
          <o:OLEObject Type="Embed" ProgID="Equation.DSMT4" ShapeID="_x0000_i1027" DrawAspect="Content" ObjectID="_1315748916" r:id="rId19"/>
        </w:object>
      </w:r>
      <w:proofErr w:type="gramStart"/>
      <w:r>
        <w:t xml:space="preserve">  represent</w:t>
      </w:r>
      <w:proofErr w:type="gramEnd"/>
      <w:r>
        <w:t xml:space="preserve"> in a sequence?</w:t>
      </w:r>
    </w:p>
    <w:p w14:paraId="4EDD2F49" w14:textId="77777777" w:rsidR="00492B73" w:rsidRDefault="00492B73" w:rsidP="00492B73"/>
    <w:p w14:paraId="1DF30066" w14:textId="1E25353C" w:rsidR="00EA5759" w:rsidRPr="00EA5759" w:rsidRDefault="00EA5759" w:rsidP="00EA5759">
      <w:pPr>
        <w:ind w:left="720"/>
        <w:rPr>
          <w:b/>
        </w:rPr>
      </w:pPr>
      <w:r w:rsidRPr="00EA5759">
        <w:rPr>
          <w:b/>
          <w:position w:val="-10"/>
        </w:rPr>
        <w:object w:dxaOrig="360" w:dyaOrig="320" w14:anchorId="0E630DEB">
          <v:shape id="_x0000_i1070" type="#_x0000_t75" style="width:18.4pt;height:16pt" o:ole="">
            <v:imagedata r:id="rId20" o:title=""/>
          </v:shape>
          <o:OLEObject Type="Embed" ProgID="Equation.DSMT4" ShapeID="_x0000_i1070" DrawAspect="Content" ObjectID="_1315748917" r:id="rId21"/>
        </w:object>
      </w:r>
      <w:r w:rsidRPr="00EA5759">
        <w:rPr>
          <w:b/>
          <w:position w:val="-10"/>
        </w:rPr>
        <w:t xml:space="preserve"> represents the value of the previous term</w:t>
      </w:r>
    </w:p>
    <w:p w14:paraId="4456F5BD" w14:textId="77777777" w:rsidR="00492B73" w:rsidRDefault="00492B73" w:rsidP="00492B73"/>
    <w:p w14:paraId="571E2FF9" w14:textId="77777777" w:rsidR="00492B73" w:rsidRDefault="00492B73" w:rsidP="00492B73"/>
    <w:p w14:paraId="3C2334E8" w14:textId="1FF02666" w:rsidR="00492B73" w:rsidRDefault="00492B73" w:rsidP="00492B73">
      <w:pPr>
        <w:pStyle w:val="ListParagraph"/>
        <w:numPr>
          <w:ilvl w:val="0"/>
          <w:numId w:val="1"/>
        </w:numPr>
      </w:pPr>
      <w:r>
        <w:t xml:space="preserve">List the next 3 terms in the </w:t>
      </w:r>
      <w:r w:rsidR="00EA5759">
        <w:t xml:space="preserve">sequence: 3, 6, 11, 18, 27, </w:t>
      </w:r>
      <w:r w:rsidR="00EA5759" w:rsidRPr="00EA5759">
        <w:rPr>
          <w:b/>
        </w:rPr>
        <w:t>__</w:t>
      </w:r>
      <w:r w:rsidR="00EA5759" w:rsidRPr="00EA5759">
        <w:rPr>
          <w:b/>
          <w:u w:val="single"/>
        </w:rPr>
        <w:t>40</w:t>
      </w:r>
      <w:r w:rsidRPr="00EA5759">
        <w:rPr>
          <w:b/>
        </w:rPr>
        <w:t>___, __</w:t>
      </w:r>
      <w:r w:rsidR="00EA5759" w:rsidRPr="00EA5759">
        <w:rPr>
          <w:b/>
          <w:u w:val="single"/>
        </w:rPr>
        <w:t>55</w:t>
      </w:r>
      <w:r w:rsidRPr="00EA5759">
        <w:rPr>
          <w:b/>
        </w:rPr>
        <w:t>___, __</w:t>
      </w:r>
      <w:r w:rsidR="00EA5759" w:rsidRPr="00EA5759">
        <w:rPr>
          <w:b/>
          <w:u w:val="single"/>
        </w:rPr>
        <w:t>72</w:t>
      </w:r>
      <w:r w:rsidRPr="00EA5759">
        <w:rPr>
          <w:b/>
        </w:rPr>
        <w:t>___</w:t>
      </w:r>
    </w:p>
    <w:p w14:paraId="2DB16CC4" w14:textId="77777777" w:rsidR="00492B73" w:rsidRDefault="00492B73" w:rsidP="00492B73"/>
    <w:p w14:paraId="0AA675CC" w14:textId="77777777" w:rsidR="00492B73" w:rsidRDefault="00492B73" w:rsidP="00492B73"/>
    <w:p w14:paraId="2F01B760" w14:textId="77777777" w:rsidR="00492B73" w:rsidRDefault="00492B73" w:rsidP="00492B73"/>
    <w:p w14:paraId="6FE4B46A" w14:textId="77777777" w:rsidR="00492B73" w:rsidRDefault="00492B73" w:rsidP="00492B73"/>
    <w:p w14:paraId="33EA3ED8" w14:textId="2E26FCCD" w:rsidR="00492B73" w:rsidRDefault="00492B73" w:rsidP="00492B73">
      <w:pPr>
        <w:pStyle w:val="ListParagraph"/>
        <w:numPr>
          <w:ilvl w:val="0"/>
          <w:numId w:val="1"/>
        </w:numPr>
      </w:pPr>
      <w:r>
        <w:t>List the next 3 terms in the sequence: 75, 72, 69, 66, __</w:t>
      </w:r>
      <w:r w:rsidR="00EA5759" w:rsidRPr="00EA5759">
        <w:rPr>
          <w:b/>
        </w:rPr>
        <w:t>63</w:t>
      </w:r>
      <w:r w:rsidRPr="00EA5759">
        <w:rPr>
          <w:b/>
        </w:rPr>
        <w:t>__, ___</w:t>
      </w:r>
      <w:r w:rsidR="00EA5759" w:rsidRPr="00EA5759">
        <w:rPr>
          <w:b/>
        </w:rPr>
        <w:t>60</w:t>
      </w:r>
      <w:r w:rsidRPr="00EA5759">
        <w:rPr>
          <w:b/>
        </w:rPr>
        <w:t>___, __</w:t>
      </w:r>
      <w:r w:rsidR="00EA5759" w:rsidRPr="00EA5759">
        <w:rPr>
          <w:b/>
        </w:rPr>
        <w:t>57</w:t>
      </w:r>
      <w:r w:rsidRPr="00EA5759">
        <w:rPr>
          <w:b/>
        </w:rPr>
        <w:t>____</w:t>
      </w:r>
    </w:p>
    <w:p w14:paraId="3C79B385" w14:textId="77777777" w:rsidR="00492B73" w:rsidRDefault="00492B73" w:rsidP="00492B73"/>
    <w:p w14:paraId="23E8C0FF" w14:textId="77777777" w:rsidR="00492B73" w:rsidRDefault="00492B73">
      <w:r>
        <w:br w:type="page"/>
      </w:r>
    </w:p>
    <w:p w14:paraId="3340BBA6" w14:textId="77777777" w:rsidR="00492B73" w:rsidRDefault="00492B73" w:rsidP="00492B73">
      <w:pPr>
        <w:jc w:val="right"/>
      </w:pPr>
      <w:r>
        <w:lastRenderedPageBreak/>
        <w:t>Name: _______________________________</w:t>
      </w:r>
    </w:p>
    <w:p w14:paraId="556B8DF2" w14:textId="77777777" w:rsidR="00492B73" w:rsidRDefault="00492B73" w:rsidP="00492B73">
      <w:pPr>
        <w:jc w:val="right"/>
      </w:pPr>
    </w:p>
    <w:p w14:paraId="1A315110" w14:textId="77777777" w:rsidR="00492B73" w:rsidRDefault="00492B73" w:rsidP="00492B73">
      <w:pPr>
        <w:jc w:val="right"/>
      </w:pPr>
      <w:r>
        <w:t>Block: ________</w:t>
      </w:r>
    </w:p>
    <w:p w14:paraId="70FF859C" w14:textId="77777777" w:rsidR="00492B73" w:rsidRDefault="00492B73" w:rsidP="00492B73">
      <w:pPr>
        <w:jc w:val="right"/>
      </w:pPr>
    </w:p>
    <w:p w14:paraId="15B5B7B9" w14:textId="77777777" w:rsidR="00492B73" w:rsidRDefault="00492B73" w:rsidP="00492B73">
      <w:pPr>
        <w:jc w:val="center"/>
      </w:pPr>
      <w:r>
        <w:rPr>
          <w:b/>
        </w:rPr>
        <w:t>Station 2 – General Series</w:t>
      </w:r>
    </w:p>
    <w:p w14:paraId="7755E608" w14:textId="77777777" w:rsidR="00492B73" w:rsidRDefault="00492B73" w:rsidP="00492B73">
      <w:pPr>
        <w:jc w:val="center"/>
      </w:pPr>
    </w:p>
    <w:p w14:paraId="3566B918" w14:textId="77777777" w:rsidR="00492B73" w:rsidRDefault="00492B73" w:rsidP="00492B73">
      <w:pPr>
        <w:pStyle w:val="ListParagraph"/>
        <w:numPr>
          <w:ilvl w:val="0"/>
          <w:numId w:val="2"/>
        </w:numPr>
      </w:pPr>
      <w:r>
        <w:t>What is the definition of a series?</w:t>
      </w:r>
    </w:p>
    <w:p w14:paraId="40D78EAF" w14:textId="28BD22A9" w:rsidR="00492B73" w:rsidRPr="00EA5759" w:rsidRDefault="00EA5759" w:rsidP="00EA5759">
      <w:pPr>
        <w:ind w:left="1440"/>
        <w:rPr>
          <w:b/>
        </w:rPr>
      </w:pPr>
      <w:r w:rsidRPr="00EA5759">
        <w:rPr>
          <w:b/>
        </w:rPr>
        <w:t>A series is the sum of the terms of a sequence</w:t>
      </w:r>
    </w:p>
    <w:p w14:paraId="2889958F" w14:textId="77777777" w:rsidR="00492B73" w:rsidRDefault="00492B73" w:rsidP="00492B73"/>
    <w:p w14:paraId="413B5B74" w14:textId="347BD74C" w:rsidR="00492B73" w:rsidRDefault="00492B73" w:rsidP="00492B73">
      <w:pPr>
        <w:pStyle w:val="ListParagraph"/>
        <w:numPr>
          <w:ilvl w:val="0"/>
          <w:numId w:val="2"/>
        </w:numPr>
      </w:pPr>
      <w:r>
        <w:t xml:space="preserve">What does the symbol </w:t>
      </w:r>
      <w:r w:rsidR="00EA5759" w:rsidRPr="00492B73">
        <w:rPr>
          <w:position w:val="-10"/>
        </w:rPr>
        <w:object w:dxaOrig="320" w:dyaOrig="420" w14:anchorId="47B73CBF">
          <v:shape id="_x0000_i1028" type="#_x0000_t75" style="width:16pt;height:25.6pt" o:ole="">
            <v:imagedata r:id="rId22" o:title=""/>
          </v:shape>
          <o:OLEObject Type="Embed" ProgID="Equation.DSMT4" ShapeID="_x0000_i1028" DrawAspect="Content" ObjectID="_1315748918" r:id="rId23"/>
        </w:object>
      </w:r>
      <w:r>
        <w:t xml:space="preserve"> mean? What is the name of the symbol?</w:t>
      </w:r>
    </w:p>
    <w:p w14:paraId="1D303614" w14:textId="77777777" w:rsidR="00492B73" w:rsidRDefault="00492B73" w:rsidP="00492B73"/>
    <w:p w14:paraId="5D9754F0" w14:textId="2FD8EB92" w:rsidR="00492B73" w:rsidRPr="00EA5759" w:rsidRDefault="00EA5759" w:rsidP="00EA5759">
      <w:pPr>
        <w:ind w:left="1080"/>
        <w:rPr>
          <w:b/>
        </w:rPr>
      </w:pPr>
      <w:r w:rsidRPr="00EA5759">
        <w:rPr>
          <w:b/>
          <w:position w:val="-10"/>
        </w:rPr>
        <w:object w:dxaOrig="320" w:dyaOrig="420" w14:anchorId="78CD584B">
          <v:shape id="_x0000_i1073" type="#_x0000_t75" style="width:16pt;height:25.6pt" o:ole="">
            <v:imagedata r:id="rId24" o:title=""/>
          </v:shape>
          <o:OLEObject Type="Embed" ProgID="Equation.DSMT4" ShapeID="_x0000_i1073" DrawAspect="Content" ObjectID="_1315748919" r:id="rId25"/>
        </w:object>
      </w:r>
      <w:r w:rsidRPr="00EA5759">
        <w:rPr>
          <w:b/>
          <w:position w:val="-10"/>
        </w:rPr>
        <w:t xml:space="preserve"> means you should add up the terms of the series. The symbols name is “sigma.”</w:t>
      </w:r>
    </w:p>
    <w:p w14:paraId="11A25375" w14:textId="77777777" w:rsidR="00492B73" w:rsidRDefault="00492B73" w:rsidP="00492B73"/>
    <w:p w14:paraId="1B6861EF" w14:textId="77777777" w:rsidR="00492B73" w:rsidRDefault="00492B73" w:rsidP="00492B73"/>
    <w:p w14:paraId="0E81CAAB" w14:textId="77777777" w:rsidR="00492B73" w:rsidRDefault="00492B73" w:rsidP="00492B73"/>
    <w:p w14:paraId="2448C87B" w14:textId="77777777" w:rsidR="00492B73" w:rsidRDefault="00492B73" w:rsidP="00492B73">
      <w:pPr>
        <w:pStyle w:val="ListParagraph"/>
        <w:numPr>
          <w:ilvl w:val="0"/>
          <w:numId w:val="2"/>
        </w:numPr>
      </w:pPr>
      <w:r>
        <w:t>Evaluate the following:</w:t>
      </w:r>
    </w:p>
    <w:p w14:paraId="77A552CC" w14:textId="77777777" w:rsidR="00EA5759" w:rsidRPr="00EA5759" w:rsidRDefault="00492B73" w:rsidP="00492B73">
      <w:pPr>
        <w:pStyle w:val="ListParagraph"/>
        <w:numPr>
          <w:ilvl w:val="1"/>
          <w:numId w:val="2"/>
        </w:numPr>
      </w:pPr>
      <w:r w:rsidRPr="00492B73">
        <w:rPr>
          <w:position w:val="-28"/>
        </w:rPr>
        <w:object w:dxaOrig="860" w:dyaOrig="700" w14:anchorId="5BA24526">
          <v:shape id="_x0000_i1029" type="#_x0000_t75" style="width:43.2pt;height:35.2pt" o:ole="">
            <v:imagedata r:id="rId26" o:title=""/>
          </v:shape>
          <o:OLEObject Type="Embed" ProgID="Equation.DSMT4" ShapeID="_x0000_i1029" DrawAspect="Content" ObjectID="_1315748920" r:id="rId27"/>
        </w:object>
      </w:r>
      <w:r w:rsidR="00EA5759">
        <w:rPr>
          <w:position w:val="-28"/>
        </w:rPr>
        <w:t xml:space="preserve">            </w:t>
      </w:r>
      <w:r w:rsidR="00EA5759" w:rsidRPr="00EA5759">
        <w:rPr>
          <w:position w:val="-28"/>
        </w:rPr>
        <w:t>t</w:t>
      </w:r>
      <w:r w:rsidR="00EA5759" w:rsidRPr="00EA5759">
        <w:rPr>
          <w:position w:val="-28"/>
          <w:vertAlign w:val="subscript"/>
        </w:rPr>
        <w:t>1</w:t>
      </w:r>
      <w:r w:rsidR="00EA5759" w:rsidRPr="00EA5759">
        <w:rPr>
          <w:position w:val="-28"/>
        </w:rPr>
        <w:t xml:space="preserve"> = 3, t</w:t>
      </w:r>
      <w:r w:rsidR="00EA5759" w:rsidRPr="00EA5759">
        <w:rPr>
          <w:position w:val="-28"/>
          <w:vertAlign w:val="subscript"/>
        </w:rPr>
        <w:t>4</w:t>
      </w:r>
      <w:r w:rsidR="00EA5759" w:rsidRPr="00EA5759">
        <w:rPr>
          <w:position w:val="-28"/>
        </w:rPr>
        <w:t xml:space="preserve"> = 48, </w:t>
      </w:r>
    </w:p>
    <w:p w14:paraId="173FDFAB" w14:textId="1D99FEB1" w:rsidR="00492B73" w:rsidRDefault="00EA5759" w:rsidP="00EA5759">
      <w:pPr>
        <w:pStyle w:val="ListParagraph"/>
        <w:ind w:left="2160" w:firstLine="720"/>
      </w:pPr>
      <w:proofErr w:type="spellStart"/>
      <w:r w:rsidRPr="00EA5759">
        <w:rPr>
          <w:position w:val="-28"/>
        </w:rPr>
        <w:t>soo</w:t>
      </w:r>
      <w:proofErr w:type="spellEnd"/>
      <w:r w:rsidRPr="00EA5759">
        <w:rPr>
          <w:position w:val="-28"/>
        </w:rPr>
        <w:t xml:space="preserve">.. </w:t>
      </w:r>
      <w:r>
        <w:rPr>
          <w:position w:val="-28"/>
        </w:rPr>
        <w:tab/>
      </w:r>
      <w:r>
        <w:rPr>
          <w:position w:val="-28"/>
        </w:rPr>
        <w:tab/>
      </w:r>
      <w:r w:rsidRPr="00EA5759">
        <w:rPr>
          <w:position w:val="-28"/>
        </w:rPr>
        <w:t>S</w:t>
      </w:r>
      <w:r w:rsidRPr="00EA5759">
        <w:rPr>
          <w:position w:val="-28"/>
          <w:vertAlign w:val="subscript"/>
        </w:rPr>
        <w:t>4</w:t>
      </w:r>
      <w:r w:rsidRPr="00EA5759">
        <w:rPr>
          <w:position w:val="-28"/>
        </w:rPr>
        <w:t xml:space="preserve"> =</w:t>
      </w:r>
      <w:r>
        <w:rPr>
          <w:position w:val="-28"/>
        </w:rPr>
        <w:t xml:space="preserve"> (4/2)(3+48) = </w:t>
      </w:r>
      <w:r w:rsidRPr="00EA5759">
        <w:rPr>
          <w:b/>
          <w:position w:val="-28"/>
        </w:rPr>
        <w:t>104</w:t>
      </w:r>
    </w:p>
    <w:p w14:paraId="08745374" w14:textId="77777777" w:rsidR="00492B73" w:rsidRDefault="00492B73" w:rsidP="00492B73"/>
    <w:p w14:paraId="71B242AF" w14:textId="77777777" w:rsidR="00492B73" w:rsidRDefault="00492B73" w:rsidP="00492B73"/>
    <w:p w14:paraId="37661AFB" w14:textId="77777777" w:rsidR="00492B73" w:rsidRDefault="00492B73" w:rsidP="00492B73"/>
    <w:p w14:paraId="4E945B7C" w14:textId="02507424" w:rsidR="00EA5759" w:rsidRPr="00EA5759" w:rsidRDefault="00492B73" w:rsidP="00EA5759">
      <w:pPr>
        <w:pStyle w:val="ListParagraph"/>
        <w:numPr>
          <w:ilvl w:val="1"/>
          <w:numId w:val="2"/>
        </w:numPr>
      </w:pPr>
      <w:r w:rsidRPr="00492B73">
        <w:rPr>
          <w:position w:val="-28"/>
        </w:rPr>
        <w:object w:dxaOrig="1200" w:dyaOrig="700" w14:anchorId="7B43B3DE">
          <v:shape id="_x0000_i1030" type="#_x0000_t75" style="width:60pt;height:35.2pt" o:ole="">
            <v:imagedata r:id="rId28" o:title=""/>
          </v:shape>
          <o:OLEObject Type="Embed" ProgID="Equation.DSMT4" ShapeID="_x0000_i1030" DrawAspect="Content" ObjectID="_1315748921" r:id="rId29"/>
        </w:object>
      </w:r>
      <w:r>
        <w:t xml:space="preserve"> </w:t>
      </w:r>
      <w:r w:rsidR="00EA5759">
        <w:t xml:space="preserve">   </w:t>
      </w:r>
      <w:r w:rsidR="00EA5759" w:rsidRPr="00EA5759">
        <w:rPr>
          <w:position w:val="-28"/>
        </w:rPr>
        <w:t>t</w:t>
      </w:r>
      <w:r w:rsidR="00EA5759" w:rsidRPr="00EA5759">
        <w:rPr>
          <w:position w:val="-28"/>
          <w:vertAlign w:val="subscript"/>
        </w:rPr>
        <w:t>1</w:t>
      </w:r>
      <w:r w:rsidR="00EA5759" w:rsidRPr="00EA5759">
        <w:rPr>
          <w:position w:val="-28"/>
        </w:rPr>
        <w:t xml:space="preserve"> = </w:t>
      </w:r>
      <w:r w:rsidR="00EA5759">
        <w:rPr>
          <w:position w:val="-28"/>
        </w:rPr>
        <w:t>5</w:t>
      </w:r>
      <w:r w:rsidR="00EA5759" w:rsidRPr="00EA5759">
        <w:rPr>
          <w:position w:val="-28"/>
        </w:rPr>
        <w:t>, t</w:t>
      </w:r>
      <w:r w:rsidR="00EA5759">
        <w:rPr>
          <w:position w:val="-28"/>
          <w:vertAlign w:val="subscript"/>
        </w:rPr>
        <w:t>5</w:t>
      </w:r>
      <w:r w:rsidR="00EA5759" w:rsidRPr="00EA5759">
        <w:rPr>
          <w:position w:val="-28"/>
        </w:rPr>
        <w:t xml:space="preserve"> = 4</w:t>
      </w:r>
      <w:r w:rsidR="00EA5759">
        <w:rPr>
          <w:position w:val="-28"/>
        </w:rPr>
        <w:t>5</w:t>
      </w:r>
      <w:r w:rsidR="00EA5759" w:rsidRPr="00EA5759">
        <w:rPr>
          <w:position w:val="-28"/>
        </w:rPr>
        <w:t xml:space="preserve">, </w:t>
      </w:r>
    </w:p>
    <w:p w14:paraId="6325EC78" w14:textId="00F98533" w:rsidR="00492B73" w:rsidRDefault="00EA5759" w:rsidP="00EA5759">
      <w:pPr>
        <w:pStyle w:val="ListParagraph"/>
        <w:ind w:left="2160" w:firstLine="720"/>
      </w:pPr>
      <w:proofErr w:type="spellStart"/>
      <w:r w:rsidRPr="00EA5759">
        <w:rPr>
          <w:position w:val="-28"/>
        </w:rPr>
        <w:t>soo</w:t>
      </w:r>
      <w:proofErr w:type="spellEnd"/>
      <w:r w:rsidRPr="00EA5759">
        <w:rPr>
          <w:position w:val="-28"/>
        </w:rPr>
        <w:t xml:space="preserve">.. </w:t>
      </w:r>
      <w:r>
        <w:rPr>
          <w:position w:val="-28"/>
        </w:rPr>
        <w:tab/>
      </w:r>
      <w:r>
        <w:rPr>
          <w:position w:val="-28"/>
        </w:rPr>
        <w:tab/>
      </w:r>
      <w:r w:rsidRPr="00EA5759">
        <w:rPr>
          <w:position w:val="-28"/>
        </w:rPr>
        <w:t>S</w:t>
      </w:r>
      <w:r>
        <w:rPr>
          <w:position w:val="-28"/>
          <w:vertAlign w:val="subscript"/>
        </w:rPr>
        <w:t>5</w:t>
      </w:r>
      <w:r w:rsidRPr="00EA5759">
        <w:rPr>
          <w:position w:val="-28"/>
        </w:rPr>
        <w:t xml:space="preserve"> =</w:t>
      </w:r>
      <w:r>
        <w:rPr>
          <w:position w:val="-28"/>
        </w:rPr>
        <w:t xml:space="preserve"> (5/2)(5+45) = </w:t>
      </w:r>
      <w:r w:rsidRPr="00EA5759">
        <w:rPr>
          <w:b/>
          <w:position w:val="-28"/>
        </w:rPr>
        <w:t>1</w:t>
      </w:r>
      <w:r>
        <w:rPr>
          <w:b/>
          <w:position w:val="-28"/>
        </w:rPr>
        <w:t>25</w:t>
      </w:r>
    </w:p>
    <w:p w14:paraId="40ED96E7" w14:textId="77777777" w:rsidR="00492B73" w:rsidRDefault="00492B73" w:rsidP="00492B73"/>
    <w:p w14:paraId="37AFA9B9" w14:textId="77777777" w:rsidR="00492B73" w:rsidRDefault="00492B73" w:rsidP="00492B73"/>
    <w:p w14:paraId="690EDCFF" w14:textId="77777777" w:rsidR="00492B73" w:rsidRDefault="00492B73" w:rsidP="00492B73"/>
    <w:p w14:paraId="2CFC444D" w14:textId="50AC3DFF" w:rsidR="00EA5759" w:rsidRPr="00EA5759" w:rsidRDefault="00EA5759" w:rsidP="00EA5759">
      <w:pPr>
        <w:pStyle w:val="ListParagraph"/>
        <w:numPr>
          <w:ilvl w:val="1"/>
          <w:numId w:val="2"/>
        </w:numPr>
      </w:pPr>
      <w:r w:rsidRPr="00EA5759">
        <w:rPr>
          <w:position w:val="-30"/>
        </w:rPr>
        <w:object w:dxaOrig="1000" w:dyaOrig="720" w14:anchorId="6F584F85">
          <v:shape id="_x0000_i1078" type="#_x0000_t75" style="width:50.4pt;height:36pt" o:ole="">
            <v:imagedata r:id="rId30" o:title=""/>
          </v:shape>
          <o:OLEObject Type="Embed" ProgID="Equation.3" ShapeID="_x0000_i1078" DrawAspect="Content" ObjectID="_1315748922" r:id="rId31"/>
        </w:object>
      </w:r>
      <w:r w:rsidR="00492B73">
        <w:t xml:space="preserve"> </w:t>
      </w:r>
      <w:r>
        <w:t xml:space="preserve">    </w:t>
      </w:r>
      <w:r w:rsidRPr="00EA5759">
        <w:rPr>
          <w:position w:val="-28"/>
        </w:rPr>
        <w:t>t</w:t>
      </w:r>
      <w:r w:rsidRPr="00EA5759">
        <w:rPr>
          <w:position w:val="-28"/>
          <w:vertAlign w:val="subscript"/>
        </w:rPr>
        <w:t>1</w:t>
      </w:r>
      <w:r w:rsidRPr="00EA5759">
        <w:rPr>
          <w:position w:val="-28"/>
        </w:rPr>
        <w:t xml:space="preserve"> = </w:t>
      </w:r>
      <w:r>
        <w:rPr>
          <w:position w:val="-28"/>
        </w:rPr>
        <w:t>3</w:t>
      </w:r>
      <w:r w:rsidRPr="00EA5759">
        <w:rPr>
          <w:position w:val="-28"/>
        </w:rPr>
        <w:t>, t</w:t>
      </w:r>
      <w:r>
        <w:rPr>
          <w:position w:val="-28"/>
          <w:vertAlign w:val="subscript"/>
        </w:rPr>
        <w:t>7</w:t>
      </w:r>
      <w:r w:rsidRPr="00EA5759">
        <w:rPr>
          <w:position w:val="-28"/>
        </w:rPr>
        <w:t xml:space="preserve"> = </w:t>
      </w:r>
      <w:r>
        <w:rPr>
          <w:position w:val="-28"/>
        </w:rPr>
        <w:t>15</w:t>
      </w:r>
      <w:r w:rsidRPr="00EA5759">
        <w:rPr>
          <w:position w:val="-28"/>
        </w:rPr>
        <w:t xml:space="preserve">, </w:t>
      </w:r>
    </w:p>
    <w:p w14:paraId="64D51C01" w14:textId="7E068F3A" w:rsidR="00EA5759" w:rsidRDefault="00EA5759" w:rsidP="00EA5759">
      <w:pPr>
        <w:pStyle w:val="ListParagraph"/>
        <w:ind w:left="2160" w:firstLine="720"/>
      </w:pPr>
      <w:proofErr w:type="spellStart"/>
      <w:r w:rsidRPr="00EA5759">
        <w:rPr>
          <w:position w:val="-28"/>
        </w:rPr>
        <w:t>soo</w:t>
      </w:r>
      <w:proofErr w:type="spellEnd"/>
      <w:r w:rsidRPr="00EA5759">
        <w:rPr>
          <w:position w:val="-28"/>
        </w:rPr>
        <w:t xml:space="preserve">.. </w:t>
      </w:r>
      <w:r>
        <w:rPr>
          <w:position w:val="-28"/>
        </w:rPr>
        <w:tab/>
      </w:r>
      <w:r>
        <w:rPr>
          <w:position w:val="-28"/>
        </w:rPr>
        <w:tab/>
      </w:r>
      <w:r w:rsidRPr="00EA5759">
        <w:rPr>
          <w:position w:val="-28"/>
        </w:rPr>
        <w:t>S</w:t>
      </w:r>
      <w:r>
        <w:rPr>
          <w:position w:val="-28"/>
          <w:vertAlign w:val="subscript"/>
        </w:rPr>
        <w:t>7</w:t>
      </w:r>
      <w:r w:rsidRPr="00EA5759">
        <w:rPr>
          <w:position w:val="-28"/>
        </w:rPr>
        <w:t xml:space="preserve"> =</w:t>
      </w:r>
      <w:r>
        <w:rPr>
          <w:position w:val="-28"/>
        </w:rPr>
        <w:t xml:space="preserve"> (7/2)(3+15) = </w:t>
      </w:r>
      <w:r>
        <w:rPr>
          <w:b/>
          <w:position w:val="-28"/>
        </w:rPr>
        <w:t>63</w:t>
      </w:r>
    </w:p>
    <w:p w14:paraId="70885AA2" w14:textId="77777777" w:rsidR="00492B73" w:rsidRDefault="00492B73" w:rsidP="00492B73"/>
    <w:p w14:paraId="3A09F04A" w14:textId="77777777" w:rsidR="00492B73" w:rsidRDefault="00492B73" w:rsidP="00492B73"/>
    <w:p w14:paraId="2A540F0A" w14:textId="77777777" w:rsidR="00492B73" w:rsidRDefault="00492B73" w:rsidP="00492B73"/>
    <w:p w14:paraId="75D1C966" w14:textId="77777777" w:rsidR="00492B73" w:rsidRDefault="00492B73" w:rsidP="002340B2">
      <w:pPr>
        <w:pStyle w:val="ListParagraph"/>
        <w:numPr>
          <w:ilvl w:val="0"/>
          <w:numId w:val="2"/>
        </w:numPr>
      </w:pPr>
      <w:r>
        <w:t>Write the following using series notation</w:t>
      </w:r>
      <w:proofErr w:type="gramStart"/>
      <w:r>
        <w:t>:</w:t>
      </w:r>
      <w:r w:rsidR="002340B2">
        <w:t xml:space="preserve">    </w:t>
      </w:r>
      <w:r>
        <w:t>2</w:t>
      </w:r>
      <w:proofErr w:type="gramEnd"/>
      <w:r>
        <w:t>+4+6+8+…+30</w:t>
      </w:r>
    </w:p>
    <w:p w14:paraId="3789C986" w14:textId="40C2081A" w:rsidR="00492B73" w:rsidRDefault="00EA5759" w:rsidP="00EA5759">
      <w:r>
        <w:rPr>
          <w:position w:val="-28"/>
        </w:rPr>
        <w:t xml:space="preserve">                               </w:t>
      </w:r>
      <w:r w:rsidRPr="00EA5759">
        <w:rPr>
          <w:position w:val="-30"/>
        </w:rPr>
        <w:object w:dxaOrig="1340" w:dyaOrig="720" w14:anchorId="706EF2C1">
          <v:shape id="_x0000_i1085" type="#_x0000_t75" style="width:67.2pt;height:36pt" o:ole="">
            <v:imagedata r:id="rId32" o:title=""/>
          </v:shape>
          <o:OLEObject Type="Embed" ProgID="Equation.3" ShapeID="_x0000_i1085" DrawAspect="Content" ObjectID="_1315748923" r:id="rId33"/>
        </w:object>
      </w:r>
      <w:r>
        <w:rPr>
          <w:position w:val="-28"/>
        </w:rPr>
        <w:t xml:space="preserve">    or                    </w:t>
      </w:r>
      <w:r w:rsidRPr="006B14B3">
        <w:rPr>
          <w:position w:val="-30"/>
        </w:rPr>
        <w:object w:dxaOrig="720" w:dyaOrig="720" w14:anchorId="67526A3F">
          <v:shape id="_x0000_i1089" type="#_x0000_t75" style="width:36pt;height:36pt" o:ole="">
            <v:imagedata r:id="rId34" o:title=""/>
          </v:shape>
          <o:OLEObject Type="Embed" ProgID="Equation.3" ShapeID="_x0000_i1089" DrawAspect="Content" ObjectID="_1315748924" r:id="rId35"/>
        </w:object>
      </w:r>
    </w:p>
    <w:p w14:paraId="3C04D83F" w14:textId="77777777" w:rsidR="00492B73" w:rsidRDefault="00492B73" w:rsidP="00492B73"/>
    <w:p w14:paraId="20E8B611" w14:textId="77777777" w:rsidR="00492B73" w:rsidRDefault="00492B73">
      <w:r>
        <w:br w:type="page"/>
      </w:r>
    </w:p>
    <w:p w14:paraId="1A9D611A" w14:textId="77777777" w:rsidR="00492B73" w:rsidRDefault="00492B73" w:rsidP="00492B73">
      <w:pPr>
        <w:jc w:val="right"/>
      </w:pPr>
      <w:r>
        <w:t>Name: ____________________________</w:t>
      </w:r>
    </w:p>
    <w:p w14:paraId="22A2DB65" w14:textId="77777777" w:rsidR="00492B73" w:rsidRDefault="00492B73" w:rsidP="00492B73">
      <w:pPr>
        <w:jc w:val="right"/>
      </w:pPr>
    </w:p>
    <w:p w14:paraId="5CC766F7" w14:textId="77777777" w:rsidR="00492B73" w:rsidRDefault="00492B73" w:rsidP="00492B73">
      <w:pPr>
        <w:jc w:val="right"/>
      </w:pPr>
      <w:r>
        <w:t>Block: _______</w:t>
      </w:r>
    </w:p>
    <w:p w14:paraId="68C5F130" w14:textId="77777777" w:rsidR="00492B73" w:rsidRDefault="00492B73" w:rsidP="00492B73">
      <w:pPr>
        <w:jc w:val="right"/>
      </w:pPr>
    </w:p>
    <w:p w14:paraId="0CC2A804" w14:textId="77777777" w:rsidR="00492B73" w:rsidRDefault="00492B73" w:rsidP="00492B73">
      <w:pPr>
        <w:jc w:val="center"/>
      </w:pPr>
      <w:r>
        <w:rPr>
          <w:b/>
        </w:rPr>
        <w:t>Station 3 – Arithmetic Sequences – Part 1</w:t>
      </w:r>
    </w:p>
    <w:p w14:paraId="22B4524F" w14:textId="77777777" w:rsidR="00492B73" w:rsidRDefault="00492B73" w:rsidP="00492B73">
      <w:pPr>
        <w:jc w:val="center"/>
      </w:pPr>
    </w:p>
    <w:p w14:paraId="7AC664A8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>What is the definition of an arithmetic sequence?</w:t>
      </w:r>
    </w:p>
    <w:p w14:paraId="28107792" w14:textId="2FF50CD1" w:rsidR="00492B73" w:rsidRPr="00640197" w:rsidRDefault="00640197" w:rsidP="00640197">
      <w:pPr>
        <w:ind w:left="1080"/>
        <w:rPr>
          <w:b/>
        </w:rPr>
      </w:pPr>
      <w:r w:rsidRPr="00640197">
        <w:rPr>
          <w:b/>
        </w:rPr>
        <w:t>An arithmetic sequence is a sequence (an ordered list of terms) that has a common difference (d) between each term. (Aka- the difference between each term is the same by addition or subtraction).</w:t>
      </w:r>
    </w:p>
    <w:p w14:paraId="0081B4D5" w14:textId="77777777" w:rsidR="00492B73" w:rsidRDefault="00492B73" w:rsidP="00492B73"/>
    <w:p w14:paraId="0B030B66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>What does the letter d represent in the formula for an arithmetic sequence?</w:t>
      </w:r>
    </w:p>
    <w:p w14:paraId="0ED90E7E" w14:textId="4BA9F57B" w:rsidR="00492B73" w:rsidRPr="00640197" w:rsidRDefault="00640197" w:rsidP="00640197">
      <w:pPr>
        <w:ind w:left="720" w:firstLine="720"/>
        <w:rPr>
          <w:b/>
        </w:rPr>
      </w:pPr>
      <w:proofErr w:type="gramStart"/>
      <w:r w:rsidRPr="00640197">
        <w:rPr>
          <w:b/>
        </w:rPr>
        <w:t>d</w:t>
      </w:r>
      <w:proofErr w:type="gramEnd"/>
      <w:r w:rsidRPr="00640197">
        <w:rPr>
          <w:b/>
        </w:rPr>
        <w:t xml:space="preserve"> = the “common difference” between each term</w:t>
      </w:r>
    </w:p>
    <w:p w14:paraId="380DACDC" w14:textId="77777777" w:rsidR="00492B73" w:rsidRDefault="00492B73" w:rsidP="00492B73"/>
    <w:p w14:paraId="7FAD5523" w14:textId="77777777" w:rsidR="00492B73" w:rsidRDefault="00492B73" w:rsidP="00492B73"/>
    <w:p w14:paraId="37A826BD" w14:textId="51B7F2BB" w:rsidR="00492B73" w:rsidRDefault="00492B73" w:rsidP="00492B73">
      <w:pPr>
        <w:pStyle w:val="ListParagraph"/>
        <w:numPr>
          <w:ilvl w:val="0"/>
          <w:numId w:val="3"/>
        </w:numPr>
      </w:pPr>
      <w:r>
        <w:t xml:space="preserve">What </w:t>
      </w:r>
      <w:r w:rsidR="00640197">
        <w:t>is the explicit formula of an arithmetic sequence?</w:t>
      </w:r>
    </w:p>
    <w:p w14:paraId="48E2E06D" w14:textId="77777777" w:rsidR="00492B73" w:rsidRDefault="00492B73" w:rsidP="00492B73"/>
    <w:p w14:paraId="42C87F2D" w14:textId="3BD04339" w:rsidR="00492B73" w:rsidRPr="00640197" w:rsidRDefault="00640197" w:rsidP="00640197">
      <w:pPr>
        <w:ind w:left="2160" w:firstLine="720"/>
        <w:rPr>
          <w:b/>
        </w:rPr>
      </w:pPr>
      <w:proofErr w:type="spellStart"/>
      <w:proofErr w:type="gramStart"/>
      <w:r w:rsidRPr="00640197">
        <w:rPr>
          <w:b/>
        </w:rPr>
        <w:t>t</w:t>
      </w:r>
      <w:r w:rsidRPr="00640197">
        <w:rPr>
          <w:b/>
          <w:vertAlign w:val="subscript"/>
        </w:rPr>
        <w:t>n</w:t>
      </w:r>
      <w:proofErr w:type="spellEnd"/>
      <w:proofErr w:type="gramEnd"/>
      <w:r w:rsidRPr="00640197">
        <w:rPr>
          <w:b/>
        </w:rPr>
        <w:t>= t</w:t>
      </w:r>
      <w:r w:rsidRPr="00640197">
        <w:rPr>
          <w:b/>
          <w:vertAlign w:val="subscript"/>
        </w:rPr>
        <w:t>1</w:t>
      </w:r>
      <w:r w:rsidRPr="00640197">
        <w:rPr>
          <w:b/>
        </w:rPr>
        <w:t xml:space="preserve"> + d(n-1)</w:t>
      </w:r>
    </w:p>
    <w:p w14:paraId="1213198A" w14:textId="77777777" w:rsidR="00492B73" w:rsidRDefault="00492B73" w:rsidP="00492B73"/>
    <w:p w14:paraId="01C78CCB" w14:textId="77777777" w:rsidR="00492B73" w:rsidRDefault="00492B73" w:rsidP="00492B73"/>
    <w:p w14:paraId="5F70EA10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>Determine if the following sequences are arithmetic. If so, give the value of d.</w:t>
      </w:r>
    </w:p>
    <w:p w14:paraId="09D04900" w14:textId="77777777" w:rsidR="00492B73" w:rsidRDefault="00492B73" w:rsidP="00492B73">
      <w:pPr>
        <w:pStyle w:val="ListParagraph"/>
        <w:numPr>
          <w:ilvl w:val="1"/>
          <w:numId w:val="3"/>
        </w:numPr>
      </w:pPr>
      <w:r>
        <w:t>2, 4, 8, 16, 32, …</w:t>
      </w:r>
    </w:p>
    <w:p w14:paraId="168D3FAC" w14:textId="77777777" w:rsidR="00492B73" w:rsidRDefault="00492B73" w:rsidP="00492B73"/>
    <w:p w14:paraId="43D06594" w14:textId="77777777" w:rsidR="00492B73" w:rsidRDefault="00492B73" w:rsidP="00492B73"/>
    <w:p w14:paraId="2CD5AC2B" w14:textId="53AB1AA1" w:rsidR="00492B73" w:rsidRDefault="00492B73" w:rsidP="00492B73">
      <w:pPr>
        <w:pStyle w:val="ListParagraph"/>
        <w:numPr>
          <w:ilvl w:val="1"/>
          <w:numId w:val="3"/>
        </w:numPr>
      </w:pPr>
      <w:r>
        <w:t>4, 4.5, 5, 5.5, …</w:t>
      </w:r>
      <w:r w:rsidR="00640197">
        <w:t xml:space="preserve">         </w:t>
      </w:r>
      <w:r w:rsidR="00640197" w:rsidRPr="00640197">
        <w:rPr>
          <w:b/>
        </w:rPr>
        <w:t xml:space="preserve">yes. </w:t>
      </w:r>
      <w:proofErr w:type="gramStart"/>
      <w:r w:rsidR="00640197" w:rsidRPr="00640197">
        <w:rPr>
          <w:b/>
        </w:rPr>
        <w:t>d</w:t>
      </w:r>
      <w:proofErr w:type="gramEnd"/>
      <w:r w:rsidR="00640197" w:rsidRPr="00640197">
        <w:rPr>
          <w:b/>
        </w:rPr>
        <w:t xml:space="preserve"> = .5</w:t>
      </w:r>
    </w:p>
    <w:p w14:paraId="1C3AB973" w14:textId="77777777" w:rsidR="00492B73" w:rsidRDefault="00492B73" w:rsidP="00492B73"/>
    <w:p w14:paraId="13E943BA" w14:textId="77777777" w:rsidR="00492B73" w:rsidRDefault="00492B73" w:rsidP="00492B73"/>
    <w:p w14:paraId="76D7ECF7" w14:textId="6C0E24F8" w:rsidR="00492B73" w:rsidRDefault="00492B73" w:rsidP="00285F29">
      <w:pPr>
        <w:pStyle w:val="ListParagraph"/>
        <w:numPr>
          <w:ilvl w:val="1"/>
          <w:numId w:val="3"/>
        </w:numPr>
      </w:pPr>
      <w:r>
        <w:t>81, 79.5, 78, 76.5, …</w:t>
      </w:r>
      <w:r w:rsidR="00285F29">
        <w:t xml:space="preserve">     </w:t>
      </w:r>
      <w:r w:rsidR="00285F29" w:rsidRPr="00640197">
        <w:rPr>
          <w:b/>
        </w:rPr>
        <w:t xml:space="preserve">yes. </w:t>
      </w:r>
      <w:proofErr w:type="gramStart"/>
      <w:r w:rsidR="00285F29" w:rsidRPr="00640197">
        <w:rPr>
          <w:b/>
        </w:rPr>
        <w:t>d</w:t>
      </w:r>
      <w:proofErr w:type="gramEnd"/>
      <w:r w:rsidR="00285F29" w:rsidRPr="00640197">
        <w:rPr>
          <w:b/>
        </w:rPr>
        <w:t xml:space="preserve"> = </w:t>
      </w:r>
      <w:r w:rsidR="00285F29">
        <w:rPr>
          <w:b/>
        </w:rPr>
        <w:t>-1</w:t>
      </w:r>
      <w:r w:rsidR="00285F29" w:rsidRPr="00640197">
        <w:rPr>
          <w:b/>
        </w:rPr>
        <w:t>.5</w:t>
      </w:r>
    </w:p>
    <w:p w14:paraId="54AABAFD" w14:textId="77777777" w:rsidR="00492B73" w:rsidRDefault="00492B73" w:rsidP="00492B73"/>
    <w:p w14:paraId="34D44E1C" w14:textId="77777777" w:rsidR="00492B73" w:rsidRDefault="00492B73" w:rsidP="00492B73"/>
    <w:p w14:paraId="4FC5459D" w14:textId="77777777" w:rsidR="00492B73" w:rsidRDefault="00492B73" w:rsidP="00492B73"/>
    <w:p w14:paraId="5E0C6FC6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 xml:space="preserve">List the first four terms of the sequence: </w:t>
      </w:r>
      <w:r w:rsidR="00285F29" w:rsidRPr="00285F29">
        <w:rPr>
          <w:position w:val="-12"/>
        </w:rPr>
        <w:object w:dxaOrig="1560" w:dyaOrig="340" w14:anchorId="29EF9588">
          <v:shape id="_x0000_i1092" type="#_x0000_t75" style="width:78.4pt;height:16.8pt" o:ole="">
            <v:imagedata r:id="rId36" o:title=""/>
          </v:shape>
          <o:OLEObject Type="Embed" ProgID="Equation.3" ShapeID="_x0000_i1092" DrawAspect="Content" ObjectID="_1315748925" r:id="rId37"/>
        </w:object>
      </w:r>
      <w:r>
        <w:t xml:space="preserve"> </w:t>
      </w:r>
    </w:p>
    <w:p w14:paraId="1E28F3AC" w14:textId="77777777" w:rsidR="00492B73" w:rsidRDefault="00492B73" w:rsidP="00492B73"/>
    <w:p w14:paraId="64A9AF4C" w14:textId="688DC03E" w:rsidR="00492B73" w:rsidRPr="00285F29" w:rsidRDefault="00285F29" w:rsidP="00285F29">
      <w:pPr>
        <w:ind w:left="720" w:firstLine="720"/>
        <w:rPr>
          <w:b/>
        </w:rPr>
      </w:pPr>
      <w:proofErr w:type="gramStart"/>
      <w:r w:rsidRPr="00285F29">
        <w:rPr>
          <w:b/>
        </w:rPr>
        <w:t>t</w:t>
      </w:r>
      <w:r w:rsidRPr="00285F29">
        <w:rPr>
          <w:b/>
          <w:vertAlign w:val="subscript"/>
        </w:rPr>
        <w:t>1</w:t>
      </w:r>
      <w:proofErr w:type="gramEnd"/>
      <w:r w:rsidRPr="00285F29">
        <w:rPr>
          <w:b/>
        </w:rPr>
        <w:t xml:space="preserve"> = 33,     t</w:t>
      </w:r>
      <w:r w:rsidRPr="00285F29">
        <w:rPr>
          <w:b/>
          <w:vertAlign w:val="subscript"/>
        </w:rPr>
        <w:t>2</w:t>
      </w:r>
      <w:r w:rsidRPr="00285F29">
        <w:rPr>
          <w:b/>
        </w:rPr>
        <w:t xml:space="preserve"> = 36, t</w:t>
      </w:r>
      <w:r w:rsidRPr="00285F29">
        <w:rPr>
          <w:b/>
          <w:vertAlign w:val="subscript"/>
        </w:rPr>
        <w:t>3</w:t>
      </w:r>
      <w:r w:rsidRPr="00285F29">
        <w:rPr>
          <w:b/>
        </w:rPr>
        <w:t xml:space="preserve"> = 39, t</w:t>
      </w:r>
      <w:r w:rsidRPr="00285F29">
        <w:rPr>
          <w:b/>
          <w:vertAlign w:val="subscript"/>
        </w:rPr>
        <w:t>4</w:t>
      </w:r>
      <w:r w:rsidRPr="00285F29">
        <w:rPr>
          <w:b/>
        </w:rPr>
        <w:t xml:space="preserve"> = 42</w:t>
      </w:r>
    </w:p>
    <w:p w14:paraId="6D928FFF" w14:textId="77777777" w:rsidR="00492B73" w:rsidRDefault="00492B73" w:rsidP="00492B73"/>
    <w:p w14:paraId="52ACEF8A" w14:textId="77777777" w:rsidR="00285F29" w:rsidRDefault="00492B73" w:rsidP="006E05B2">
      <w:pPr>
        <w:pStyle w:val="ListParagraph"/>
        <w:numPr>
          <w:ilvl w:val="0"/>
          <w:numId w:val="3"/>
        </w:numPr>
      </w:pPr>
      <w:r>
        <w:t>Find the 35</w:t>
      </w:r>
      <w:r w:rsidRPr="006E05B2">
        <w:rPr>
          <w:vertAlign w:val="superscript"/>
        </w:rPr>
        <w:t>th</w:t>
      </w:r>
      <w:r>
        <w:t xml:space="preserve"> term of the sequence: </w:t>
      </w:r>
      <w:r w:rsidR="00285F29" w:rsidRPr="00285F29">
        <w:rPr>
          <w:position w:val="-12"/>
        </w:rPr>
        <w:object w:dxaOrig="1740" w:dyaOrig="340" w14:anchorId="674851C1">
          <v:shape id="_x0000_i1099" type="#_x0000_t75" style="width:87.2pt;height:16.8pt" o:ole="">
            <v:imagedata r:id="rId38" o:title=""/>
          </v:shape>
          <o:OLEObject Type="Embed" ProgID="Equation.3" ShapeID="_x0000_i1099" DrawAspect="Content" ObjectID="_1315748926" r:id="rId39"/>
        </w:object>
      </w:r>
      <w:r>
        <w:t xml:space="preserve"> </w:t>
      </w:r>
    </w:p>
    <w:p w14:paraId="2AAB22CC" w14:textId="0E095802" w:rsidR="00492B73" w:rsidRDefault="00285F29" w:rsidP="00285F29">
      <w:pPr>
        <w:pStyle w:val="ListParagraph"/>
        <w:ind w:left="1080"/>
      </w:pPr>
      <w:r w:rsidRPr="00285F29">
        <w:rPr>
          <w:b/>
        </w:rPr>
        <w:t>T</w:t>
      </w:r>
      <w:r>
        <w:rPr>
          <w:b/>
          <w:vertAlign w:val="subscript"/>
        </w:rPr>
        <w:t>35</w:t>
      </w:r>
      <w:r w:rsidRPr="00285F29">
        <w:rPr>
          <w:b/>
        </w:rPr>
        <w:t xml:space="preserve"> = </w:t>
      </w:r>
      <w:r>
        <w:rPr>
          <w:b/>
        </w:rPr>
        <w:t>-165</w:t>
      </w:r>
    </w:p>
    <w:p w14:paraId="0262BB03" w14:textId="77777777" w:rsidR="006E05B2" w:rsidRDefault="006E05B2">
      <w:r>
        <w:br w:type="page"/>
      </w:r>
    </w:p>
    <w:p w14:paraId="20AD1FD5" w14:textId="77777777" w:rsidR="006E05B2" w:rsidRDefault="006E05B2" w:rsidP="006E05B2">
      <w:pPr>
        <w:jc w:val="right"/>
      </w:pPr>
      <w:r>
        <w:t>Name: ________________________</w:t>
      </w:r>
    </w:p>
    <w:p w14:paraId="2CAAFBA2" w14:textId="77777777" w:rsidR="006E05B2" w:rsidRDefault="006E05B2" w:rsidP="006E05B2">
      <w:pPr>
        <w:jc w:val="right"/>
      </w:pPr>
    </w:p>
    <w:p w14:paraId="36844ABF" w14:textId="77777777" w:rsidR="006E05B2" w:rsidRDefault="006E05B2" w:rsidP="006E05B2">
      <w:pPr>
        <w:jc w:val="right"/>
      </w:pPr>
      <w:r>
        <w:t>Block</w:t>
      </w:r>
      <w:proofErr w:type="gramStart"/>
      <w:r>
        <w:t>:_</w:t>
      </w:r>
      <w:proofErr w:type="gramEnd"/>
      <w:r>
        <w:t>________</w:t>
      </w:r>
    </w:p>
    <w:p w14:paraId="0C345383" w14:textId="77777777" w:rsidR="006E05B2" w:rsidRDefault="006E05B2" w:rsidP="006E05B2">
      <w:pPr>
        <w:jc w:val="right"/>
      </w:pPr>
    </w:p>
    <w:p w14:paraId="4E747F10" w14:textId="77777777" w:rsidR="006E05B2" w:rsidRDefault="006E05B2" w:rsidP="006E05B2">
      <w:pPr>
        <w:jc w:val="center"/>
        <w:rPr>
          <w:b/>
        </w:rPr>
      </w:pPr>
      <w:r>
        <w:rPr>
          <w:b/>
        </w:rPr>
        <w:t>Station 4 – Arithmetic Sequences -Part 2</w:t>
      </w:r>
    </w:p>
    <w:p w14:paraId="663B64AC" w14:textId="77777777" w:rsidR="006E05B2" w:rsidRDefault="006E05B2" w:rsidP="006E05B2">
      <w:pPr>
        <w:jc w:val="center"/>
        <w:rPr>
          <w:b/>
        </w:rPr>
      </w:pPr>
    </w:p>
    <w:p w14:paraId="0F920EDA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>Write an explicit formula for the following sequences:</w:t>
      </w:r>
    </w:p>
    <w:p w14:paraId="7150780A" w14:textId="3C7031DE" w:rsidR="006E05B2" w:rsidRDefault="006E05B2" w:rsidP="006E05B2">
      <w:pPr>
        <w:pStyle w:val="ListParagraph"/>
        <w:numPr>
          <w:ilvl w:val="1"/>
          <w:numId w:val="4"/>
        </w:numPr>
      </w:pPr>
      <w:r>
        <w:t>6, 8, 10, 12, 14….</w:t>
      </w:r>
      <w:r w:rsidR="00734E6A">
        <w:t xml:space="preserve">       </w:t>
      </w:r>
      <w:proofErr w:type="spellStart"/>
      <w:r w:rsidR="00734E6A">
        <w:rPr>
          <w:b/>
        </w:rPr>
        <w:t>t</w:t>
      </w:r>
      <w:r w:rsidR="00734E6A">
        <w:rPr>
          <w:b/>
          <w:vertAlign w:val="subscript"/>
        </w:rPr>
        <w:t>n</w:t>
      </w:r>
      <w:proofErr w:type="spellEnd"/>
      <w:r w:rsidR="00734E6A" w:rsidRPr="00285F29">
        <w:rPr>
          <w:b/>
        </w:rPr>
        <w:t xml:space="preserve"> = </w:t>
      </w:r>
      <w:r w:rsidR="00734E6A">
        <w:rPr>
          <w:b/>
        </w:rPr>
        <w:t>6 + 2(n-1)</w:t>
      </w:r>
      <w:r w:rsidR="00734E6A">
        <w:t xml:space="preserve"> </w:t>
      </w:r>
    </w:p>
    <w:p w14:paraId="371A1656" w14:textId="77777777" w:rsidR="006E05B2" w:rsidRDefault="006E05B2" w:rsidP="006E05B2"/>
    <w:p w14:paraId="7ED7C112" w14:textId="77777777" w:rsidR="006E05B2" w:rsidRDefault="006E05B2" w:rsidP="006E05B2"/>
    <w:p w14:paraId="3616DBF5" w14:textId="0F0DA43F" w:rsidR="006E05B2" w:rsidRDefault="006E05B2" w:rsidP="006E05B2">
      <w:pPr>
        <w:pStyle w:val="ListParagraph"/>
        <w:numPr>
          <w:ilvl w:val="1"/>
          <w:numId w:val="4"/>
        </w:numPr>
      </w:pPr>
      <w:r>
        <w:t>-50, -45, -40, -35, …</w:t>
      </w:r>
      <w:r w:rsidR="00734E6A">
        <w:t xml:space="preserve">       </w:t>
      </w:r>
      <w:proofErr w:type="spellStart"/>
      <w:r w:rsidR="00734E6A">
        <w:rPr>
          <w:b/>
        </w:rPr>
        <w:t>t</w:t>
      </w:r>
      <w:r w:rsidR="00734E6A">
        <w:rPr>
          <w:b/>
          <w:vertAlign w:val="subscript"/>
        </w:rPr>
        <w:t>n</w:t>
      </w:r>
      <w:proofErr w:type="spellEnd"/>
      <w:r w:rsidR="00734E6A" w:rsidRPr="00285F29">
        <w:rPr>
          <w:b/>
        </w:rPr>
        <w:t xml:space="preserve"> = </w:t>
      </w:r>
      <w:r w:rsidR="00734E6A">
        <w:rPr>
          <w:b/>
        </w:rPr>
        <w:t>-50</w:t>
      </w:r>
      <w:r w:rsidR="00734E6A">
        <w:rPr>
          <w:b/>
        </w:rPr>
        <w:t xml:space="preserve"> + </w:t>
      </w:r>
      <w:r w:rsidR="00734E6A">
        <w:rPr>
          <w:b/>
        </w:rPr>
        <w:t>5</w:t>
      </w:r>
      <w:r w:rsidR="00734E6A">
        <w:rPr>
          <w:b/>
        </w:rPr>
        <w:t>(n-1)</w:t>
      </w:r>
    </w:p>
    <w:p w14:paraId="260108C4" w14:textId="77777777" w:rsidR="006E05B2" w:rsidRDefault="006E05B2" w:rsidP="006E05B2"/>
    <w:p w14:paraId="10BA1AFA" w14:textId="77777777" w:rsidR="006E05B2" w:rsidRDefault="006E05B2" w:rsidP="006E05B2"/>
    <w:p w14:paraId="4EA99F25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Given that </w:t>
      </w:r>
      <w:r w:rsidRPr="006E05B2">
        <w:rPr>
          <w:position w:val="-10"/>
        </w:rPr>
        <w:object w:dxaOrig="700" w:dyaOrig="320" w14:anchorId="5C7540AA">
          <v:shape id="_x0000_i1034" type="#_x0000_t75" style="width:35.2pt;height:16pt" o:ole="">
            <v:imagedata r:id="rId40" o:title=""/>
          </v:shape>
          <o:OLEObject Type="Embed" ProgID="Equation.DSMT4" ShapeID="_x0000_i1034" DrawAspect="Content" ObjectID="_1315748927" r:id="rId41"/>
        </w:object>
      </w:r>
      <w:r>
        <w:t xml:space="preserve"> and </w:t>
      </w:r>
      <w:r w:rsidRPr="006E05B2">
        <w:rPr>
          <w:position w:val="-10"/>
        </w:rPr>
        <w:object w:dxaOrig="720" w:dyaOrig="320" w14:anchorId="193E94A6">
          <v:shape id="_x0000_i1035" type="#_x0000_t75" style="width:36pt;height:16pt" o:ole="">
            <v:imagedata r:id="rId42" o:title=""/>
          </v:shape>
          <o:OLEObject Type="Embed" ProgID="Equation.DSMT4" ShapeID="_x0000_i1035" DrawAspect="Content" ObjectID="_1315748928" r:id="rId43"/>
        </w:object>
      </w:r>
      <w:r>
        <w:t>, find the value of the common difference.</w:t>
      </w:r>
    </w:p>
    <w:p w14:paraId="5C4B1C5E" w14:textId="77777777" w:rsidR="006E05B2" w:rsidRDefault="006E05B2" w:rsidP="006E05B2"/>
    <w:p w14:paraId="05FF65D0" w14:textId="4C2CF9F5" w:rsidR="006E05B2" w:rsidRDefault="00734E6A" w:rsidP="006E05B2">
      <w:r>
        <w:t xml:space="preserve">                                 </w:t>
      </w:r>
      <w:r w:rsidRPr="00734E6A">
        <w:rPr>
          <w:position w:val="-38"/>
        </w:rPr>
        <w:object w:dxaOrig="3860" w:dyaOrig="980" w14:anchorId="63794F64">
          <v:shape id="_x0000_i1102" type="#_x0000_t75" style="width:192.8pt;height:48.8pt" o:ole="">
            <v:imagedata r:id="rId44" o:title=""/>
          </v:shape>
          <o:OLEObject Type="Embed" ProgID="Equation.3" ShapeID="_x0000_i1102" DrawAspect="Content" ObjectID="_1315748929" r:id="rId45"/>
        </w:object>
      </w:r>
    </w:p>
    <w:p w14:paraId="31F1918A" w14:textId="77777777" w:rsidR="006E05B2" w:rsidRDefault="006E05B2" w:rsidP="006E05B2"/>
    <w:p w14:paraId="1B691EB8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Given that </w:t>
      </w:r>
      <w:r w:rsidRPr="006E05B2">
        <w:rPr>
          <w:position w:val="-10"/>
        </w:rPr>
        <w:object w:dxaOrig="700" w:dyaOrig="320" w14:anchorId="10D96472">
          <v:shape id="_x0000_i1036" type="#_x0000_t75" style="width:35.2pt;height:16pt" o:ole="">
            <v:imagedata r:id="rId46" o:title=""/>
          </v:shape>
          <o:OLEObject Type="Embed" ProgID="Equation.DSMT4" ShapeID="_x0000_i1036" DrawAspect="Content" ObjectID="_1315748930" r:id="rId47"/>
        </w:object>
      </w:r>
      <w:r>
        <w:t xml:space="preserve"> and </w:t>
      </w:r>
      <w:r w:rsidRPr="006E05B2">
        <w:rPr>
          <w:position w:val="-10"/>
        </w:rPr>
        <w:object w:dxaOrig="720" w:dyaOrig="320" w14:anchorId="7EEF2F78">
          <v:shape id="_x0000_i1037" type="#_x0000_t75" style="width:36pt;height:16pt" o:ole="">
            <v:imagedata r:id="rId48" o:title=""/>
          </v:shape>
          <o:OLEObject Type="Embed" ProgID="Equation.DSMT4" ShapeID="_x0000_i1037" DrawAspect="Content" ObjectID="_1315748931" r:id="rId49"/>
        </w:object>
      </w:r>
      <w:r>
        <w:t xml:space="preserve">, find the value of </w:t>
      </w:r>
      <w:r w:rsidRPr="006E05B2">
        <w:rPr>
          <w:position w:val="-10"/>
        </w:rPr>
        <w:object w:dxaOrig="200" w:dyaOrig="320" w14:anchorId="38FD086E">
          <v:shape id="_x0000_i1038" type="#_x0000_t75" style="width:10.4pt;height:16pt" o:ole="">
            <v:imagedata r:id="rId50" o:title=""/>
          </v:shape>
          <o:OLEObject Type="Embed" ProgID="Equation.DSMT4" ShapeID="_x0000_i1038" DrawAspect="Content" ObjectID="_1315748932" r:id="rId51"/>
        </w:object>
      </w:r>
      <w:r>
        <w:t>.</w:t>
      </w:r>
    </w:p>
    <w:p w14:paraId="66B5A43C" w14:textId="77777777" w:rsidR="00734E6A" w:rsidRDefault="00734E6A" w:rsidP="00734E6A">
      <w:pPr>
        <w:ind w:left="1440" w:firstLine="720"/>
      </w:pPr>
    </w:p>
    <w:p w14:paraId="68B40094" w14:textId="1E6963F9" w:rsidR="006E05B2" w:rsidRPr="00734E6A" w:rsidRDefault="00734E6A" w:rsidP="00734E6A">
      <w:pPr>
        <w:ind w:left="1440" w:firstLine="720"/>
        <w:rPr>
          <w:b/>
        </w:rPr>
      </w:pPr>
      <w:proofErr w:type="gramStart"/>
      <w:r w:rsidRPr="00734E6A">
        <w:rPr>
          <w:b/>
        </w:rPr>
        <w:t>t</w:t>
      </w:r>
      <w:r w:rsidRPr="00734E6A">
        <w:rPr>
          <w:b/>
          <w:vertAlign w:val="subscript"/>
        </w:rPr>
        <w:t>1</w:t>
      </w:r>
      <w:proofErr w:type="gramEnd"/>
      <w:r w:rsidRPr="00734E6A">
        <w:rPr>
          <w:b/>
        </w:rPr>
        <w:t>=2</w:t>
      </w:r>
    </w:p>
    <w:p w14:paraId="5C870EDF" w14:textId="77777777" w:rsidR="006E05B2" w:rsidRDefault="006E05B2" w:rsidP="006E05B2"/>
    <w:p w14:paraId="28CA13F8" w14:textId="648A0832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Use your answers </w:t>
      </w:r>
      <w:r w:rsidR="00734E6A">
        <w:t>from</w:t>
      </w:r>
      <w:r>
        <w:t xml:space="preserve"> problems</w:t>
      </w:r>
      <w:r w:rsidR="00734E6A">
        <w:t xml:space="preserve"> 2 and 3</w:t>
      </w:r>
      <w:r>
        <w:t xml:space="preserve"> to write an explicit formula for an arithmetic sequence with </w:t>
      </w:r>
      <w:r w:rsidRPr="006E05B2">
        <w:rPr>
          <w:position w:val="-10"/>
        </w:rPr>
        <w:object w:dxaOrig="700" w:dyaOrig="320" w14:anchorId="5E3924EC">
          <v:shape id="_x0000_i1039" type="#_x0000_t75" style="width:35.2pt;height:16pt" o:ole="">
            <v:imagedata r:id="rId52" o:title=""/>
          </v:shape>
          <o:OLEObject Type="Embed" ProgID="Equation.DSMT4" ShapeID="_x0000_i1039" DrawAspect="Content" ObjectID="_1315748933" r:id="rId53"/>
        </w:object>
      </w:r>
      <w:proofErr w:type="gramStart"/>
      <w:r>
        <w:t xml:space="preserve">  and</w:t>
      </w:r>
      <w:proofErr w:type="gramEnd"/>
      <w:r>
        <w:t xml:space="preserve"> </w:t>
      </w:r>
      <w:r w:rsidRPr="006E05B2">
        <w:rPr>
          <w:position w:val="-10"/>
        </w:rPr>
        <w:object w:dxaOrig="720" w:dyaOrig="320" w14:anchorId="514A5E14">
          <v:shape id="_x0000_i1040" type="#_x0000_t75" style="width:36pt;height:16pt" o:ole="">
            <v:imagedata r:id="rId54" o:title=""/>
          </v:shape>
          <o:OLEObject Type="Embed" ProgID="Equation.DSMT4" ShapeID="_x0000_i1040" DrawAspect="Content" ObjectID="_1315748934" r:id="rId55"/>
        </w:object>
      </w:r>
      <w:r>
        <w:t xml:space="preserve"> </w:t>
      </w:r>
    </w:p>
    <w:p w14:paraId="6B6CDD4B" w14:textId="77777777" w:rsidR="006E05B2" w:rsidRDefault="006E05B2" w:rsidP="006E05B2"/>
    <w:p w14:paraId="4A727C08" w14:textId="4ABD2B8A" w:rsidR="006E05B2" w:rsidRDefault="00734E6A" w:rsidP="00734E6A">
      <w:pPr>
        <w:ind w:left="1440" w:firstLine="720"/>
      </w:pPr>
      <w:proofErr w:type="spellStart"/>
      <w:proofErr w:type="gramStart"/>
      <w:r>
        <w:rPr>
          <w:b/>
        </w:rPr>
        <w:t>t</w:t>
      </w:r>
      <w:r>
        <w:rPr>
          <w:b/>
          <w:vertAlign w:val="subscript"/>
        </w:rPr>
        <w:t>n</w:t>
      </w:r>
      <w:proofErr w:type="spellEnd"/>
      <w:proofErr w:type="gramEnd"/>
      <w:r w:rsidRPr="00285F29">
        <w:rPr>
          <w:b/>
        </w:rPr>
        <w:t xml:space="preserve"> = </w:t>
      </w:r>
      <w:r>
        <w:rPr>
          <w:b/>
        </w:rPr>
        <w:t>2</w:t>
      </w:r>
      <w:r>
        <w:rPr>
          <w:b/>
        </w:rPr>
        <w:t xml:space="preserve"> + </w:t>
      </w:r>
      <w:r>
        <w:rPr>
          <w:b/>
        </w:rPr>
        <w:t>4</w:t>
      </w:r>
      <w:r>
        <w:rPr>
          <w:b/>
        </w:rPr>
        <w:t>(n-1)</w:t>
      </w:r>
    </w:p>
    <w:p w14:paraId="2DCD27AA" w14:textId="77777777" w:rsidR="006E05B2" w:rsidRDefault="006E05B2" w:rsidP="006E05B2"/>
    <w:p w14:paraId="3277674C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Write an explicit formula for an arithmetic sequence with </w:t>
      </w:r>
      <w:r w:rsidRPr="006E05B2">
        <w:rPr>
          <w:position w:val="-24"/>
        </w:rPr>
        <w:object w:dxaOrig="800" w:dyaOrig="620" w14:anchorId="2D081822">
          <v:shape id="_x0000_i1041" type="#_x0000_t75" style="width:40pt;height:31.2pt" o:ole="">
            <v:imagedata r:id="rId56" o:title=""/>
          </v:shape>
          <o:OLEObject Type="Embed" ProgID="Equation.DSMT4" ShapeID="_x0000_i1041" DrawAspect="Content" ObjectID="_1315748935" r:id="rId57"/>
        </w:object>
      </w:r>
      <w:proofErr w:type="gramStart"/>
      <w:r>
        <w:t xml:space="preserve">  and</w:t>
      </w:r>
      <w:proofErr w:type="gramEnd"/>
      <w:r>
        <w:t xml:space="preserve"> </w:t>
      </w:r>
      <w:r w:rsidRPr="006E05B2">
        <w:rPr>
          <w:position w:val="-24"/>
        </w:rPr>
        <w:object w:dxaOrig="800" w:dyaOrig="620" w14:anchorId="2A92954A">
          <v:shape id="_x0000_i1042" type="#_x0000_t75" style="width:40pt;height:31.2pt" o:ole="">
            <v:imagedata r:id="rId58" o:title=""/>
          </v:shape>
          <o:OLEObject Type="Embed" ProgID="Equation.DSMT4" ShapeID="_x0000_i1042" DrawAspect="Content" ObjectID="_1315748936" r:id="rId59"/>
        </w:object>
      </w:r>
      <w:r>
        <w:t xml:space="preserve"> </w:t>
      </w:r>
    </w:p>
    <w:p w14:paraId="39D1FCC5" w14:textId="69168870" w:rsidR="00734E6A" w:rsidRDefault="00734E6A" w:rsidP="00734E6A">
      <w:pPr>
        <w:pStyle w:val="ListParagraph"/>
        <w:ind w:left="1080"/>
      </w:pPr>
      <w:r w:rsidRPr="00734E6A">
        <w:rPr>
          <w:position w:val="-38"/>
        </w:rPr>
        <w:object w:dxaOrig="6980" w:dyaOrig="1420" w14:anchorId="47DAD993">
          <v:shape id="_x0000_i1110" type="#_x0000_t75" style="width:242.4pt;height:49.6pt" o:ole="">
            <v:imagedata r:id="rId60" o:title=""/>
          </v:shape>
          <o:OLEObject Type="Embed" ProgID="Equation.3" ShapeID="_x0000_i1110" DrawAspect="Content" ObjectID="_1315748937" r:id="rId61"/>
        </w:object>
      </w:r>
    </w:p>
    <w:p w14:paraId="747E162D" w14:textId="77777777" w:rsidR="00734E6A" w:rsidRDefault="00734E6A" w:rsidP="00734E6A">
      <w:pPr>
        <w:pStyle w:val="ListParagraph"/>
        <w:ind w:left="1080"/>
      </w:pPr>
    </w:p>
    <w:p w14:paraId="29C28D7A" w14:textId="4961E3FB" w:rsidR="006E05B2" w:rsidRDefault="00734E6A" w:rsidP="00734E6A">
      <w:pPr>
        <w:ind w:left="360" w:firstLine="720"/>
      </w:pPr>
      <w:r w:rsidRPr="00734E6A">
        <w:rPr>
          <w:position w:val="-44"/>
        </w:rPr>
        <w:object w:dxaOrig="6900" w:dyaOrig="1060" w14:anchorId="1E22ECF3">
          <v:shape id="_x0000_i1118" type="#_x0000_t75" style="width:233.6pt;height:36pt" o:ole="">
            <v:imagedata r:id="rId62" o:title=""/>
          </v:shape>
          <o:OLEObject Type="Embed" ProgID="Equation.3" ShapeID="_x0000_i1118" DrawAspect="Content" ObjectID="_1315748938" r:id="rId63"/>
        </w:object>
      </w:r>
    </w:p>
    <w:p w14:paraId="2425A4F3" w14:textId="77777777" w:rsidR="00734E6A" w:rsidRDefault="00734E6A" w:rsidP="006E05B2"/>
    <w:p w14:paraId="5335C7A2" w14:textId="26938EC9" w:rsidR="00734E6A" w:rsidRPr="006E05B2" w:rsidRDefault="00734E6A" w:rsidP="00734E6A">
      <w:pPr>
        <w:ind w:left="2160" w:firstLine="720"/>
      </w:pPr>
      <w:r w:rsidRPr="00734E6A">
        <w:rPr>
          <w:position w:val="-38"/>
        </w:rPr>
        <w:object w:dxaOrig="2540" w:dyaOrig="980" w14:anchorId="756E6131">
          <v:shape id="_x0000_i1122" type="#_x0000_t75" style="width:127.2pt;height:48.8pt" o:ole="">
            <v:imagedata r:id="rId64" o:title=""/>
          </v:shape>
          <o:OLEObject Type="Embed" ProgID="Equation.3" ShapeID="_x0000_i1122" DrawAspect="Content" ObjectID="_1315748939" r:id="rId65"/>
        </w:object>
      </w:r>
      <w:bookmarkStart w:id="0" w:name="_GoBack"/>
      <w:bookmarkEnd w:id="0"/>
    </w:p>
    <w:sectPr w:rsidR="00734E6A" w:rsidRPr="006E05B2" w:rsidSect="009710D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917AF"/>
    <w:multiLevelType w:val="hybridMultilevel"/>
    <w:tmpl w:val="A07C22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8163E9"/>
    <w:multiLevelType w:val="hybridMultilevel"/>
    <w:tmpl w:val="9A040394"/>
    <w:lvl w:ilvl="0" w:tplc="11900CF6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F14899"/>
    <w:multiLevelType w:val="hybridMultilevel"/>
    <w:tmpl w:val="E4BE0130"/>
    <w:lvl w:ilvl="0" w:tplc="9E36E6A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262678"/>
    <w:multiLevelType w:val="hybridMultilevel"/>
    <w:tmpl w:val="CE286656"/>
    <w:lvl w:ilvl="0" w:tplc="6EBE07A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B73"/>
    <w:rsid w:val="0002735A"/>
    <w:rsid w:val="002340B2"/>
    <w:rsid w:val="00285F29"/>
    <w:rsid w:val="00492B73"/>
    <w:rsid w:val="00640197"/>
    <w:rsid w:val="006E05B2"/>
    <w:rsid w:val="00734E6A"/>
    <w:rsid w:val="007C4CBA"/>
    <w:rsid w:val="008E4C40"/>
    <w:rsid w:val="009710D4"/>
    <w:rsid w:val="00C26B71"/>
    <w:rsid w:val="00EA5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  <w14:docId w14:val="4B73F2D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2B7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2B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Microsoft_Equation2.bin"/><Relationship Id="rId14" Type="http://schemas.openxmlformats.org/officeDocument/2006/relationships/image" Target="media/image5.emf"/><Relationship Id="rId15" Type="http://schemas.openxmlformats.org/officeDocument/2006/relationships/oleObject" Target="embeddings/Microsoft_Equation3.bin"/><Relationship Id="rId16" Type="http://schemas.openxmlformats.org/officeDocument/2006/relationships/image" Target="media/image6.emf"/><Relationship Id="rId17" Type="http://schemas.openxmlformats.org/officeDocument/2006/relationships/oleObject" Target="embeddings/oleObject3.bin"/><Relationship Id="rId18" Type="http://schemas.openxmlformats.org/officeDocument/2006/relationships/image" Target="media/image7.emf"/><Relationship Id="rId19" Type="http://schemas.openxmlformats.org/officeDocument/2006/relationships/oleObject" Target="embeddings/oleObject4.bin"/><Relationship Id="rId63" Type="http://schemas.openxmlformats.org/officeDocument/2006/relationships/oleObject" Target="embeddings/Microsoft_Equation7.bin"/><Relationship Id="rId64" Type="http://schemas.openxmlformats.org/officeDocument/2006/relationships/image" Target="media/image30.emf"/><Relationship Id="rId65" Type="http://schemas.openxmlformats.org/officeDocument/2006/relationships/oleObject" Target="embeddings/Microsoft_Equation8.bin"/><Relationship Id="rId66" Type="http://schemas.openxmlformats.org/officeDocument/2006/relationships/fontTable" Target="fontTable.xml"/><Relationship Id="rId67" Type="http://schemas.openxmlformats.org/officeDocument/2006/relationships/theme" Target="theme/theme1.xml"/><Relationship Id="rId50" Type="http://schemas.openxmlformats.org/officeDocument/2006/relationships/image" Target="media/image23.emf"/><Relationship Id="rId51" Type="http://schemas.openxmlformats.org/officeDocument/2006/relationships/oleObject" Target="embeddings/oleObject18.bin"/><Relationship Id="rId52" Type="http://schemas.openxmlformats.org/officeDocument/2006/relationships/image" Target="media/image24.emf"/><Relationship Id="rId53" Type="http://schemas.openxmlformats.org/officeDocument/2006/relationships/oleObject" Target="embeddings/oleObject19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0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1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2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4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5.bin"/><Relationship Id="rId44" Type="http://schemas.openxmlformats.org/officeDocument/2006/relationships/image" Target="media/image20.emf"/><Relationship Id="rId45" Type="http://schemas.openxmlformats.org/officeDocument/2006/relationships/oleObject" Target="embeddings/Microsoft_Equation5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6.bin"/><Relationship Id="rId48" Type="http://schemas.openxmlformats.org/officeDocument/2006/relationships/image" Target="media/image22.emf"/><Relationship Id="rId49" Type="http://schemas.openxmlformats.org/officeDocument/2006/relationships/oleObject" Target="embeddings/oleObject1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5.emf"/><Relationship Id="rId35" Type="http://schemas.openxmlformats.org/officeDocument/2006/relationships/oleObject" Target="embeddings/Microsoft_Equation4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2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3.bin"/><Relationship Id="rId20" Type="http://schemas.openxmlformats.org/officeDocument/2006/relationships/image" Target="media/image8.emf"/><Relationship Id="rId21" Type="http://schemas.openxmlformats.org/officeDocument/2006/relationships/oleObject" Target="embeddings/oleObject5.bin"/><Relationship Id="rId22" Type="http://schemas.openxmlformats.org/officeDocument/2006/relationships/image" Target="media/image9.emf"/><Relationship Id="rId23" Type="http://schemas.openxmlformats.org/officeDocument/2006/relationships/oleObject" Target="embeddings/oleObject6.bin"/><Relationship Id="rId24" Type="http://schemas.openxmlformats.org/officeDocument/2006/relationships/image" Target="media/image10.emf"/><Relationship Id="rId25" Type="http://schemas.openxmlformats.org/officeDocument/2006/relationships/oleObject" Target="embeddings/oleObject7.bin"/><Relationship Id="rId26" Type="http://schemas.openxmlformats.org/officeDocument/2006/relationships/image" Target="media/image11.emf"/><Relationship Id="rId27" Type="http://schemas.openxmlformats.org/officeDocument/2006/relationships/oleObject" Target="embeddings/oleObject8.bin"/><Relationship Id="rId28" Type="http://schemas.openxmlformats.org/officeDocument/2006/relationships/image" Target="media/image12.emf"/><Relationship Id="rId29" Type="http://schemas.openxmlformats.org/officeDocument/2006/relationships/oleObject" Target="embeddings/oleObject9.bin"/><Relationship Id="rId60" Type="http://schemas.openxmlformats.org/officeDocument/2006/relationships/image" Target="media/image28.emf"/><Relationship Id="rId61" Type="http://schemas.openxmlformats.org/officeDocument/2006/relationships/oleObject" Target="embeddings/Microsoft_Equation6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Microsoft_Equation1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550</Words>
  <Characters>3135</Characters>
  <Application>Microsoft Macintosh Word</Application>
  <DocSecurity>0</DocSecurity>
  <Lines>26</Lines>
  <Paragraphs>7</Paragraphs>
  <ScaleCrop>false</ScaleCrop>
  <Company/>
  <LinksUpToDate>false</LinksUpToDate>
  <CharactersWithSpaces>3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ton Public Schools</dc:creator>
  <cp:keywords/>
  <dc:description/>
  <cp:lastModifiedBy>Leigh Paris</cp:lastModifiedBy>
  <cp:revision>4</cp:revision>
  <dcterms:created xsi:type="dcterms:W3CDTF">2013-09-28T20:37:00Z</dcterms:created>
  <dcterms:modified xsi:type="dcterms:W3CDTF">2013-09-28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